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5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302" r:id="rId9"/>
    <p:sldId id="284" r:id="rId10"/>
    <p:sldId id="300" r:id="rId11"/>
    <p:sldId id="293" r:id="rId12"/>
    <p:sldId id="287" r:id="rId13"/>
    <p:sldId id="304" r:id="rId14"/>
    <p:sldId id="306" r:id="rId15"/>
    <p:sldId id="308" r:id="rId16"/>
    <p:sldId id="355" r:id="rId17"/>
    <p:sldId id="314" r:id="rId18"/>
    <p:sldId id="316" r:id="rId19"/>
    <p:sldId id="340" r:id="rId20"/>
    <p:sldId id="341" r:id="rId21"/>
    <p:sldId id="338" r:id="rId22"/>
    <p:sldId id="317" r:id="rId23"/>
    <p:sldId id="344" r:id="rId24"/>
    <p:sldId id="345" r:id="rId25"/>
    <p:sldId id="346" r:id="rId26"/>
    <p:sldId id="347" r:id="rId27"/>
    <p:sldId id="350" r:id="rId28"/>
    <p:sldId id="351" r:id="rId29"/>
    <p:sldId id="353" r:id="rId30"/>
    <p:sldId id="342" r:id="rId31"/>
    <p:sldId id="352" r:id="rId32"/>
    <p:sldId id="343" r:id="rId33"/>
    <p:sldId id="354" r:id="rId34"/>
    <p:sldId id="324" r:id="rId35"/>
    <p:sldId id="322" r:id="rId36"/>
    <p:sldId id="327" r:id="rId37"/>
    <p:sldId id="326" r:id="rId38"/>
    <p:sldId id="348" r:id="rId39"/>
    <p:sldId id="349" r:id="rId40"/>
    <p:sldId id="323" r:id="rId41"/>
    <p:sldId id="329" r:id="rId42"/>
    <p:sldId id="330" r:id="rId43"/>
    <p:sldId id="301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A2B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2" autoAdjust="0"/>
    <p:restoredTop sz="77278" autoAdjust="0"/>
  </p:normalViewPr>
  <p:slideViewPr>
    <p:cSldViewPr>
      <p:cViewPr>
        <p:scale>
          <a:sx n="75" d="100"/>
          <a:sy n="75" d="100"/>
        </p:scale>
        <p:origin x="-2142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ח/סי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7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3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wmf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B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0.06.2013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8495753" cy="4523551"/>
          </a:xfrm>
        </p:spPr>
        <p:txBody>
          <a:bodyPr>
            <a:normAutofit/>
          </a:bodyPr>
          <a:lstStyle/>
          <a:p>
            <a:pPr algn="l" rtl="0"/>
            <a:r>
              <a:rPr lang="en-US" sz="1800" dirty="0"/>
              <a:t>Parameter registers- </a:t>
            </a:r>
            <a:r>
              <a:rPr lang="en-US" sz="1800" dirty="0" smtClean="0"/>
              <a:t>holds </a:t>
            </a:r>
            <a:r>
              <a:rPr lang="en-US" sz="1800" dirty="0"/>
              <a:t>user </a:t>
            </a:r>
            <a:r>
              <a:rPr lang="en-US" sz="1800" dirty="0" smtClean="0"/>
              <a:t>parameters </a:t>
            </a:r>
            <a:r>
              <a:rPr lang="en-US" sz="1800" dirty="0"/>
              <a:t>(</a:t>
            </a:r>
            <a:r>
              <a:rPr lang="en-US" sz="1800" dirty="0" err="1" smtClean="0"/>
              <a:t>angle,zoom,crop</a:t>
            </a:r>
            <a:r>
              <a:rPr lang="en-US" sz="1800" dirty="0" smtClean="0"/>
              <a:t>)</a:t>
            </a:r>
          </a:p>
          <a:p>
            <a:pPr algn="l" rtl="0"/>
            <a:r>
              <a:rPr lang="en-US" sz="1800" dirty="0" smtClean="0"/>
              <a:t>Address </a:t>
            </a:r>
            <a:r>
              <a:rPr lang="en-US" sz="1800" dirty="0"/>
              <a:t>Calculator – Calculates "matrix address" of 4 pixels that are required for </a:t>
            </a:r>
            <a:r>
              <a:rPr lang="en-US" sz="1800" dirty="0" smtClean="0"/>
              <a:t>the bilinear-interpolation and converts the </a:t>
            </a:r>
            <a:r>
              <a:rPr lang="en-US" sz="1800" dirty="0"/>
              <a:t>"matrix </a:t>
            </a:r>
            <a:r>
              <a:rPr lang="en-US" sz="1800" dirty="0" smtClean="0"/>
              <a:t>address</a:t>
            </a:r>
            <a:r>
              <a:rPr lang="en-US" sz="1800" dirty="0"/>
              <a:t>" into a 1D SDRAM </a:t>
            </a:r>
            <a:r>
              <a:rPr lang="en-US" sz="1800" dirty="0" smtClean="0"/>
              <a:t>address</a:t>
            </a:r>
          </a:p>
          <a:p>
            <a:pPr algn="l" rtl="0"/>
            <a:r>
              <a:rPr lang="en-US" sz="1800" dirty="0" smtClean="0"/>
              <a:t>Bilinear </a:t>
            </a:r>
            <a:r>
              <a:rPr lang="en-US" sz="1800" dirty="0"/>
              <a:t>Interpolator – Calculates a mean average between 4 </a:t>
            </a:r>
            <a:r>
              <a:rPr lang="en-US" sz="1800" dirty="0" smtClean="0"/>
              <a:t>pixels</a:t>
            </a:r>
          </a:p>
          <a:p>
            <a:pPr algn="l" rtl="0"/>
            <a:r>
              <a:rPr lang="en-US" sz="1800" dirty="0" smtClean="0"/>
              <a:t>Image Manipulation Manger – Controller for the block</a:t>
            </a:r>
          </a:p>
          <a:p>
            <a:pPr algn="l" rtl="0"/>
            <a:r>
              <a:rPr lang="en-US" sz="1800" dirty="0" smtClean="0"/>
              <a:t>Internal RAM- 1 KB</a:t>
            </a:r>
          </a:p>
          <a:p>
            <a:pPr algn="l" rtl="0"/>
            <a:r>
              <a:rPr lang="en-US" sz="1800" dirty="0" smtClean="0"/>
              <a:t>WBM/WBS- top block interface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138388" y="3749610"/>
            <a:ext cx="4250036" cy="2919750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 rot="16200000">
            <a:off x="3747054" y="619482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96165" y="3319365"/>
            <a:ext cx="1523997" cy="500066"/>
          </a:xfrm>
          <a:prstGeom prst="round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Manipul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178688" y="4076759"/>
            <a:ext cx="1087665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lculato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720409" y="4041708"/>
            <a:ext cx="1372877" cy="276999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37632" y="3625279"/>
            <a:ext cx="928694" cy="307777"/>
          </a:xfrm>
          <a:prstGeom prst="rect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S</a:t>
            </a:r>
            <a:endParaRPr kumimoji="0" lang="he-IL" sz="1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42217" y="5228887"/>
            <a:ext cx="2153948" cy="830997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gM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nger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313048" y="6309320"/>
            <a:ext cx="427304" cy="21431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72889" y="5957439"/>
            <a:ext cx="728084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48808" y="5957439"/>
            <a:ext cx="763351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8" name="Elbow Connector 77"/>
          <p:cNvCxnSpPr>
            <a:stCxn id="86" idx="1"/>
            <a:endCxn id="75" idx="2"/>
          </p:cNvCxnSpPr>
          <p:nvPr/>
        </p:nvCxnSpPr>
        <p:spPr>
          <a:xfrm rot="10800000">
            <a:off x="4303715" y="4644556"/>
            <a:ext cx="969175" cy="1443688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9" name="TextBox 78"/>
          <p:cNvSpPr txBox="1"/>
          <p:nvPr/>
        </p:nvSpPr>
        <p:spPr>
          <a:xfrm>
            <a:off x="6354757" y="4602301"/>
            <a:ext cx="1026337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ia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80" name="Elbow Connector 79"/>
          <p:cNvCxnSpPr/>
          <p:nvPr/>
        </p:nvCxnSpPr>
        <p:spPr>
          <a:xfrm rot="16200000" flipV="1">
            <a:off x="5530148" y="4746876"/>
            <a:ext cx="567353" cy="396670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1" name="Elbow Connector 80"/>
          <p:cNvCxnSpPr>
            <a:endCxn id="79" idx="1"/>
          </p:cNvCxnSpPr>
          <p:nvPr/>
        </p:nvCxnSpPr>
        <p:spPr>
          <a:xfrm rot="5400000" flipH="1" flipV="1">
            <a:off x="6000338" y="4896085"/>
            <a:ext cx="478926" cy="229912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2" name="Elbow Connector 81"/>
          <p:cNvCxnSpPr>
            <a:stCxn id="79" idx="3"/>
            <a:endCxn id="85" idx="3"/>
          </p:cNvCxnSpPr>
          <p:nvPr/>
        </p:nvCxnSpPr>
        <p:spPr>
          <a:xfrm>
            <a:off x="7381094" y="4771578"/>
            <a:ext cx="359258" cy="1644899"/>
          </a:xfrm>
          <a:prstGeom prst="bentConnector3">
            <a:avLst>
              <a:gd name="adj1" fmla="val 163631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3" name="Elbow Connector 82"/>
          <p:cNvCxnSpPr>
            <a:stCxn id="87" idx="2"/>
            <a:endCxn id="89" idx="2"/>
          </p:cNvCxnSpPr>
          <p:nvPr/>
        </p:nvCxnSpPr>
        <p:spPr>
          <a:xfrm rot="5400000">
            <a:off x="5433054" y="5151285"/>
            <a:ext cx="129667" cy="2265194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5" name="TextBox 74"/>
          <p:cNvSpPr txBox="1"/>
          <p:nvPr/>
        </p:nvSpPr>
        <p:spPr>
          <a:xfrm rot="16200000">
            <a:off x="3685478" y="449066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6860" y="4724831"/>
            <a:ext cx="428627" cy="338554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Shape 194"/>
          <p:cNvCxnSpPr>
            <a:stCxn id="93" idx="3"/>
            <a:endCxn id="73" idx="1"/>
          </p:cNvCxnSpPr>
          <p:nvPr/>
        </p:nvCxnSpPr>
        <p:spPr>
          <a:xfrm>
            <a:off x="6066326" y="3779168"/>
            <a:ext cx="2270534" cy="1114940"/>
          </a:xfrm>
          <a:prstGeom prst="bentConnector3">
            <a:avLst>
              <a:gd name="adj1" fmla="val 6146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71" name="Shape 194"/>
          <p:cNvCxnSpPr>
            <a:stCxn id="93" idx="3"/>
            <a:endCxn id="92" idx="1"/>
          </p:cNvCxnSpPr>
          <p:nvPr/>
        </p:nvCxnSpPr>
        <p:spPr>
          <a:xfrm>
            <a:off x="6066326" y="3779168"/>
            <a:ext cx="1654083" cy="401040"/>
          </a:xfrm>
          <a:prstGeom prst="bentConnector3">
            <a:avLst>
              <a:gd name="adj1" fmla="val 50000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3" grpId="0" animBg="1"/>
      <p:bldP spid="84" grpId="0" animBg="1"/>
      <p:bldP spid="85" grpId="0" animBg="1"/>
      <p:bldP spid="79" grpId="0" animBg="1"/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2" name="Rectangle 61"/>
          <p:cNvSpPr/>
          <p:nvPr/>
        </p:nvSpPr>
        <p:spPr>
          <a:xfrm>
            <a:off x="5599117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 rot="16200000">
            <a:off x="539378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0019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158793" y="170924"/>
            <a:ext cx="877705" cy="215444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8416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3685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79374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236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6616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36386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537382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24441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</a:t>
            </a:r>
            <a:r>
              <a:rPr lang="en-US" dirty="0" smtClean="0"/>
              <a:t>address“</a:t>
            </a:r>
          </a:p>
          <a:p>
            <a:pPr marL="109728" indent="0" algn="l" rtl="0">
              <a:buNone/>
            </a:pPr>
            <a:r>
              <a:rPr lang="en-US" dirty="0" smtClean="0"/>
              <a:t>   </a:t>
            </a:r>
            <a:r>
              <a:rPr lang="en-US" dirty="0"/>
              <a:t>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547690"/>
            <a:ext cx="7995071" cy="414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07288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71303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4243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575125"/>
            <a:ext cx="7695367" cy="480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097" y="1370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/Write requests to other units using the wishbone protocol</a:t>
            </a:r>
          </a:p>
          <a:p>
            <a:pPr algn="l" rtl="0"/>
            <a:r>
              <a:rPr lang="en-US" sz="2300" dirty="0" smtClean="0"/>
              <a:t>Method – the controller is implemented via a several FSM’s.</a:t>
            </a:r>
          </a:p>
          <a:p>
            <a:pPr algn="l" rtl="0"/>
            <a:r>
              <a:rPr lang="en-US" sz="2300" dirty="0" smtClean="0"/>
              <a:t>Enable output for display</a:t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Main Featur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34475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strike="sngStrike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</a:p>
          <a:p>
            <a:pPr algn="l" rtl="0"/>
            <a:r>
              <a:rPr lang="en-US" sz="2800" dirty="0" smtClean="0"/>
              <a:t>Problems during the project</a:t>
            </a:r>
          </a:p>
          <a:p>
            <a:pPr algn="l" rtl="0"/>
            <a:r>
              <a:rPr lang="en-US" sz="2800" dirty="0" smtClean="0"/>
              <a:t>Conclus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  <p:bldP spid="18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772816"/>
            <a:ext cx="7566605" cy="4608512"/>
          </a:xfrm>
          <a:prstGeom prst="rect">
            <a:avLst/>
          </a:prstGeom>
          <a:solidFill>
            <a:srgbClr val="2DA2BF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890500" y="2077907"/>
            <a:ext cx="1816674" cy="792088"/>
          </a:xfrm>
          <a:prstGeom prst="round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899592" y="349863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186644" y="350100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08060" y="4598187"/>
            <a:ext cx="1944216" cy="1351093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ic RAM 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024 Bytes)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660488" y="2041902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rdinate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47660" y="3210606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ess Calculato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624484" y="4382163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ea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44" name="Elbow Connector 43"/>
          <p:cNvCxnSpPr>
            <a:stCxn id="37" idx="1"/>
            <a:endCxn id="38" idx="0"/>
          </p:cNvCxnSpPr>
          <p:nvPr/>
        </p:nvCxnSpPr>
        <p:spPr>
          <a:xfrm rot="10800000" flipV="1">
            <a:off x="1655676" y="2473950"/>
            <a:ext cx="234824" cy="102468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Elbow Connector 44"/>
          <p:cNvCxnSpPr>
            <a:stCxn id="37" idx="3"/>
            <a:endCxn id="39" idx="0"/>
          </p:cNvCxnSpPr>
          <p:nvPr/>
        </p:nvCxnSpPr>
        <p:spPr>
          <a:xfrm>
            <a:off x="3707174" y="2473951"/>
            <a:ext cx="235554" cy="102705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Elbow Connector 45"/>
          <p:cNvCxnSpPr>
            <a:stCxn id="38" idx="2"/>
            <a:endCxn id="40" idx="1"/>
          </p:cNvCxnSpPr>
          <p:nvPr/>
        </p:nvCxnSpPr>
        <p:spPr>
          <a:xfrm rot="16200000" flipH="1">
            <a:off x="1132352" y="4598026"/>
            <a:ext cx="1199032" cy="152384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Elbow Connector 46"/>
          <p:cNvCxnSpPr>
            <a:stCxn id="39" idx="2"/>
            <a:endCxn id="40" idx="3"/>
          </p:cNvCxnSpPr>
          <p:nvPr/>
        </p:nvCxnSpPr>
        <p:spPr>
          <a:xfrm rot="5400000">
            <a:off x="3249171" y="4580177"/>
            <a:ext cx="1196662" cy="190452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938042" y="1484784"/>
            <a:ext cx="2337814" cy="46166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529120"/>
            <a:ext cx="7998651" cy="4989953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07504" y="274638"/>
            <a:ext cx="5492562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sp>
        <p:nvSpPr>
          <p:cNvPr id="13" name="Rectangle 12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urpose- test functionality of the IMG_MAN new block, debug problems during integration</a:t>
            </a:r>
          </a:p>
          <a:p>
            <a:pPr algn="l" rtl="0"/>
            <a:r>
              <a:rPr lang="en-US" dirty="0" smtClean="0"/>
              <a:t>Implementation- </a:t>
            </a:r>
            <a:r>
              <a:rPr lang="en-US" dirty="0" err="1" smtClean="0"/>
              <a:t>Matlab</a:t>
            </a:r>
            <a:r>
              <a:rPr lang="en-US" dirty="0" smtClean="0"/>
              <a:t>, text files from </a:t>
            </a:r>
            <a:r>
              <a:rPr lang="en-US" dirty="0" err="1" smtClean="0"/>
              <a:t>ModelSim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ench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11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with the calculated addresses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est Bench (1)- ADDR_CLAC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23528" y="3170927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6490767" y="3186554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90" y="3170927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283" y="3186554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67" y="3413373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88224" y="3228707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4208" y="2765301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087724" y="3553780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2103376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500561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2860601" y="485905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588224" y="3476089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8224" y="3701405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5579132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18" name="Oval 17"/>
          <p:cNvSpPr/>
          <p:nvPr/>
        </p:nvSpPr>
        <p:spPr>
          <a:xfrm>
            <a:off x="2346512" y="3553460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19" name="Oval 18"/>
          <p:cNvSpPr/>
          <p:nvPr/>
        </p:nvSpPr>
        <p:spPr>
          <a:xfrm>
            <a:off x="2346512" y="5219092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20" name="TextBox 19"/>
          <p:cNvSpPr txBox="1"/>
          <p:nvPr/>
        </p:nvSpPr>
        <p:spPr>
          <a:xfrm>
            <a:off x="6809928" y="4009182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612" y="3312525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8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Bench (1)- </a:t>
            </a:r>
            <a:r>
              <a:rPr lang="en-US" dirty="0" smtClean="0"/>
              <a:t>ADDR_CLAC cont.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2149239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121503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6" name="Right Arrow 5"/>
          <p:cNvSpPr/>
          <p:nvPr/>
        </p:nvSpPr>
        <p:spPr>
          <a:xfrm>
            <a:off x="2550357" y="4012693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4576539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lus 7"/>
          <p:cNvSpPr/>
          <p:nvPr/>
        </p:nvSpPr>
        <p:spPr>
          <a:xfrm>
            <a:off x="1187624" y="4012693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ight Arrow 8"/>
          <p:cNvSpPr/>
          <p:nvPr/>
        </p:nvSpPr>
        <p:spPr>
          <a:xfrm>
            <a:off x="5940152" y="4077072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800914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411760" y="6021288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Matlab</a:t>
            </a:r>
            <a:r>
              <a:rPr lang="en-US" dirty="0" smtClean="0"/>
              <a:t>, the output image is created</a:t>
            </a:r>
          </a:p>
        </p:txBody>
      </p:sp>
    </p:spTree>
    <p:extLst>
      <p:ext uri="{BB962C8B-B14F-4D97-AF65-F5344CB8AC3E}">
        <p14:creationId xmlns:p14="http://schemas.microsoft.com/office/powerpoint/2010/main" val="2464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before/after writing back the pixels values to internal RAM, in order to make sure the new block is correc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Bench </a:t>
            </a:r>
            <a:r>
              <a:rPr lang="en-US" dirty="0" smtClean="0"/>
              <a:t>(2)- IMG_MAN</a:t>
            </a:r>
            <a:endParaRPr lang="he-IL" dirty="0"/>
          </a:p>
        </p:txBody>
      </p:sp>
      <p:grpSp>
        <p:nvGrpSpPr>
          <p:cNvPr id="24" name="Group 23"/>
          <p:cNvGrpSpPr/>
          <p:nvPr/>
        </p:nvGrpSpPr>
        <p:grpSpPr>
          <a:xfrm>
            <a:off x="3203855" y="2780928"/>
            <a:ext cx="5889432" cy="3909374"/>
            <a:chOff x="4057512" y="3319365"/>
            <a:chExt cx="5035774" cy="3349995"/>
          </a:xfrm>
        </p:grpSpPr>
        <p:sp>
          <p:nvSpPr>
            <p:cNvPr id="4" name="Rectangle 3"/>
            <p:cNvSpPr/>
            <p:nvPr/>
          </p:nvSpPr>
          <p:spPr>
            <a:xfrm>
              <a:off x="4138388" y="3749610"/>
              <a:ext cx="4250036" cy="2919750"/>
            </a:xfrm>
            <a:prstGeom prst="rect">
              <a:avLst/>
            </a:prstGeom>
            <a:solidFill>
              <a:srgbClr val="4F81BD">
                <a:alpha val="19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3747054" y="5601246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96165" y="3319365"/>
              <a:ext cx="1523997" cy="500066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age Manipu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78688" y="4076759"/>
              <a:ext cx="1087665" cy="584775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ddr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lculato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20409" y="4041708"/>
              <a:ext cx="1372877" cy="276999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am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Register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37632" y="3625279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S</a:t>
              </a:r>
              <a:endParaRPr kumimoji="0" lang="he-IL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42217" y="5228887"/>
              <a:ext cx="2153948" cy="830997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gMan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Manger</a:t>
              </a:r>
              <a:b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313048" y="6309320"/>
              <a:ext cx="427304" cy="214314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M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72889" y="5957439"/>
              <a:ext cx="622550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808" y="5957439"/>
              <a:ext cx="652705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54757" y="4602301"/>
              <a:ext cx="1026337" cy="338554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ilinia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3747124" y="4308575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36860" y="4724831"/>
              <a:ext cx="428627" cy="33855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g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cxnSp>
        <p:nvCxnSpPr>
          <p:cNvPr id="26" name="Elbow Connector 25"/>
          <p:cNvCxnSpPr>
            <a:stCxn id="10" idx="3"/>
          </p:cNvCxnSpPr>
          <p:nvPr/>
        </p:nvCxnSpPr>
        <p:spPr>
          <a:xfrm>
            <a:off x="6874567" y="5494178"/>
            <a:ext cx="386567" cy="77596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897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2" y="386216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Elbow Connector 29"/>
          <p:cNvCxnSpPr/>
          <p:nvPr/>
        </p:nvCxnSpPr>
        <p:spPr>
          <a:xfrm rot="10800000">
            <a:off x="900708" y="4869160"/>
            <a:ext cx="6110556" cy="1561479"/>
          </a:xfrm>
          <a:prstGeom prst="bentConnector3">
            <a:avLst>
              <a:gd name="adj1" fmla="val 109023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8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, P&amp;R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115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45815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501008"/>
            <a:ext cx="37338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3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8" y="1377999"/>
            <a:ext cx="8501483" cy="4678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</a:t>
            </a:r>
            <a:endParaRPr lang="he-IL" dirty="0"/>
          </a:p>
        </p:txBody>
      </p:sp>
      <p:sp>
        <p:nvSpPr>
          <p:cNvPr id="4" name="Cloud Callout 3"/>
          <p:cNvSpPr/>
          <p:nvPr/>
        </p:nvSpPr>
        <p:spPr>
          <a:xfrm>
            <a:off x="2843808" y="1844824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Load </a:t>
            </a:r>
            <a:r>
              <a:rPr lang="en-US" sz="1400" dirty="0" smtClean="0"/>
              <a:t>image</a:t>
            </a:r>
            <a:endParaRPr lang="he-IL" sz="1400" dirty="0"/>
          </a:p>
        </p:txBody>
      </p:sp>
      <p:sp>
        <p:nvSpPr>
          <p:cNvPr id="7" name="Cloud Callout 6"/>
          <p:cNvSpPr/>
          <p:nvPr/>
        </p:nvSpPr>
        <p:spPr>
          <a:xfrm>
            <a:off x="5724128" y="692696"/>
            <a:ext cx="2157928" cy="720080"/>
          </a:xfrm>
          <a:prstGeom prst="cloudCallout">
            <a:avLst>
              <a:gd name="adj1" fmla="val 14814"/>
              <a:gd name="adj2" fmla="val 16655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t Parameters</a:t>
            </a:r>
            <a:endParaRPr lang="he-IL" sz="1400" dirty="0"/>
          </a:p>
        </p:txBody>
      </p:sp>
      <p:sp>
        <p:nvSpPr>
          <p:cNvPr id="10" name="Cloud Callout 9"/>
          <p:cNvSpPr/>
          <p:nvPr/>
        </p:nvSpPr>
        <p:spPr>
          <a:xfrm>
            <a:off x="6441897" y="2582788"/>
            <a:ext cx="2157928" cy="720080"/>
          </a:xfrm>
          <a:prstGeom prst="cloudCallout">
            <a:avLst>
              <a:gd name="adj1" fmla="val -58164"/>
              <a:gd name="adj2" fmla="val 3251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Click to transmit</a:t>
            </a:r>
            <a:endParaRPr lang="he-IL" sz="1400" dirty="0"/>
          </a:p>
        </p:txBody>
      </p:sp>
      <p:sp>
        <p:nvSpPr>
          <p:cNvPr id="11" name="Cloud Callout 10"/>
          <p:cNvSpPr/>
          <p:nvPr/>
        </p:nvSpPr>
        <p:spPr>
          <a:xfrm>
            <a:off x="5327293" y="5205164"/>
            <a:ext cx="2737459" cy="1008112"/>
          </a:xfrm>
          <a:prstGeom prst="cloudCallout">
            <a:avLst>
              <a:gd name="adj1" fmla="val 4121"/>
              <a:gd name="adj2" fmla="val -214904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Debug option – synthetic image</a:t>
            </a:r>
            <a:endParaRPr lang="he-IL" sz="1400" dirty="0"/>
          </a:p>
        </p:txBody>
      </p:sp>
      <p:sp>
        <p:nvSpPr>
          <p:cNvPr id="12" name="Cloud Callout 11"/>
          <p:cNvSpPr/>
          <p:nvPr/>
        </p:nvSpPr>
        <p:spPr>
          <a:xfrm>
            <a:off x="2483768" y="523354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Expected Output</a:t>
            </a:r>
            <a:endParaRPr lang="he-IL" sz="1400" dirty="0"/>
          </a:p>
        </p:txBody>
      </p:sp>
      <p:sp>
        <p:nvSpPr>
          <p:cNvPr id="13" name="Cloud Callout 12"/>
          <p:cNvSpPr/>
          <p:nvPr/>
        </p:nvSpPr>
        <p:spPr>
          <a:xfrm>
            <a:off x="1914764" y="595362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Transmission time</a:t>
            </a:r>
            <a:endParaRPr lang="he-IL" sz="1400" dirty="0"/>
          </a:p>
        </p:txBody>
      </p:sp>
      <p:sp>
        <p:nvSpPr>
          <p:cNvPr id="5" name="Rectangle 4"/>
          <p:cNvSpPr/>
          <p:nvPr/>
        </p:nvSpPr>
        <p:spPr>
          <a:xfrm>
            <a:off x="2699792" y="2636912"/>
            <a:ext cx="2736304" cy="2016224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loud Callout 8"/>
          <p:cNvSpPr/>
          <p:nvPr/>
        </p:nvSpPr>
        <p:spPr>
          <a:xfrm>
            <a:off x="2483768" y="2636912"/>
            <a:ext cx="2443648" cy="955712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Make sure Transmission enabled</a:t>
            </a:r>
            <a:endParaRPr lang="he-IL" sz="1400" dirty="0"/>
          </a:p>
        </p:txBody>
      </p:sp>
      <p:sp>
        <p:nvSpPr>
          <p:cNvPr id="8" name="Cloud Callout 7"/>
          <p:cNvSpPr/>
          <p:nvPr/>
        </p:nvSpPr>
        <p:spPr>
          <a:xfrm>
            <a:off x="2978076" y="3356992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lect image</a:t>
            </a:r>
            <a:endParaRPr lang="he-IL" sz="1400" dirty="0"/>
          </a:p>
        </p:txBody>
      </p:sp>
      <p:sp>
        <p:nvSpPr>
          <p:cNvPr id="6" name="Oval 5"/>
          <p:cNvSpPr/>
          <p:nvPr/>
        </p:nvSpPr>
        <p:spPr>
          <a:xfrm>
            <a:off x="3562732" y="4941168"/>
            <a:ext cx="1078964" cy="57606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0404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" grpId="0" animBg="1"/>
      <p:bldP spid="5" grpId="1" animBg="1"/>
      <p:bldP spid="9" grpId="0" animBg="1"/>
      <p:bldP spid="9" grpId="1" animBg="1"/>
      <p:bldP spid="8" grpId="0" animBg="1"/>
      <p:bldP spid="8" grpId="1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Temp\IMG_20130604_2133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3147814" cy="419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bugging in Lab – Synthetic Genera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90412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b Testing</a:t>
            </a:r>
            <a:endParaRPr lang="he-IL" dirty="0"/>
          </a:p>
        </p:txBody>
      </p:sp>
      <p:pic>
        <p:nvPicPr>
          <p:cNvPr id="12290" name="Picture 2" descr="C:\Temp\IMG_20130601_182257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217045"/>
            <a:ext cx="6264696" cy="4698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470484" y="3501008"/>
            <a:ext cx="1917940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8388424" y="3252818"/>
            <a:ext cx="709844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GUI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8" idx="3"/>
          </p:cNvCxnSpPr>
          <p:nvPr/>
        </p:nvCxnSpPr>
        <p:spPr>
          <a:xfrm>
            <a:off x="1336486" y="3317150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8" name="Rounded Rectangle 17"/>
          <p:cNvSpPr/>
          <p:nvPr/>
        </p:nvSpPr>
        <p:spPr>
          <a:xfrm>
            <a:off x="467544" y="3085043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isplay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>
          <a:xfrm>
            <a:off x="1264478" y="5389299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4" name="Rounded Rectangle 23"/>
          <p:cNvSpPr/>
          <p:nvPr/>
        </p:nvSpPr>
        <p:spPr>
          <a:xfrm>
            <a:off x="395536" y="5157192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E2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5" name="Straight Arrow Connector 24"/>
          <p:cNvCxnSpPr>
            <a:stCxn id="26" idx="1"/>
          </p:cNvCxnSpPr>
          <p:nvPr/>
        </p:nvCxnSpPr>
        <p:spPr>
          <a:xfrm flipH="1">
            <a:off x="6732240" y="5501149"/>
            <a:ext cx="1512168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6" name="Rounded Rectangle 25"/>
          <p:cNvSpPr/>
          <p:nvPr/>
        </p:nvSpPr>
        <p:spPr>
          <a:xfrm>
            <a:off x="8244408" y="5269042"/>
            <a:ext cx="498938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PC</a:t>
            </a:r>
            <a:endParaRPr lang="he-IL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ugging in Lab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1394545"/>
            <a:ext cx="5272087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209800" y="4828277"/>
            <a:ext cx="370217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175241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Mem</a:t>
            </a:r>
            <a:r>
              <a:rPr lang="en-US" sz="1200" dirty="0" smtClean="0">
                <a:solidFill>
                  <a:schemeClr val="tx1"/>
                </a:solidFill>
              </a:rPr>
              <a:t> Typ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91881" y="4421577"/>
            <a:ext cx="83789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Rounded Rectangle 8"/>
          <p:cNvSpPr/>
          <p:nvPr/>
        </p:nvSpPr>
        <p:spPr>
          <a:xfrm>
            <a:off x="2847983" y="4416725"/>
            <a:ext cx="45738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0" name="Rounded Rectangle 9"/>
          <p:cNvSpPr/>
          <p:nvPr/>
        </p:nvSpPr>
        <p:spPr>
          <a:xfrm>
            <a:off x="2267744" y="4421577"/>
            <a:ext cx="475456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86100" y="4828277"/>
            <a:ext cx="219271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2" name="Rounded Rectangle 11"/>
          <p:cNvSpPr/>
          <p:nvPr/>
        </p:nvSpPr>
        <p:spPr>
          <a:xfrm>
            <a:off x="284798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DBG MSB REG</a:t>
            </a:r>
            <a:endParaRPr lang="he-IL" sz="12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8" idx="2"/>
            <a:endCxn id="14" idx="0"/>
          </p:cNvCxnSpPr>
          <p:nvPr/>
        </p:nvCxnSpPr>
        <p:spPr>
          <a:xfrm>
            <a:off x="3910830" y="4811563"/>
            <a:ext cx="671406" cy="985927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4" name="Rounded Rectangle 13"/>
          <p:cNvSpPr/>
          <p:nvPr/>
        </p:nvSpPr>
        <p:spPr>
          <a:xfrm>
            <a:off x="3872392" y="5797490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n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796136" y="1628799"/>
            <a:ext cx="1080120" cy="744991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20" name="Straight Arrow Connector 19"/>
          <p:cNvCxnSpPr>
            <a:stCxn id="19" idx="3"/>
            <a:endCxn id="21" idx="0"/>
          </p:cNvCxnSpPr>
          <p:nvPr/>
        </p:nvCxnSpPr>
        <p:spPr>
          <a:xfrm>
            <a:off x="6876256" y="2001295"/>
            <a:ext cx="1090356" cy="757448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1" name="Rounded Rectangle 20"/>
          <p:cNvSpPr/>
          <p:nvPr/>
        </p:nvSpPr>
        <p:spPr>
          <a:xfrm>
            <a:off x="7256768" y="2758743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Uart</a:t>
            </a:r>
            <a:r>
              <a:rPr lang="en-US" sz="1200" dirty="0" smtClean="0">
                <a:solidFill>
                  <a:schemeClr val="tx1"/>
                </a:solidFill>
              </a:rPr>
              <a:t> Serial out</a:t>
            </a:r>
            <a:endParaRPr lang="he-IL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arn previous system</a:t>
            </a:r>
          </a:p>
          <a:p>
            <a:pPr algn="l" rtl="0"/>
            <a:r>
              <a:rPr lang="en-US" dirty="0" smtClean="0"/>
              <a:t>Degenerate system to project goals</a:t>
            </a:r>
          </a:p>
          <a:p>
            <a:pPr algn="l" rtl="0"/>
            <a:r>
              <a:rPr lang="en-US" dirty="0" smtClean="0"/>
              <a:t>Build new block, functional TB, interfaces to main system (Wishbone protocol)</a:t>
            </a:r>
          </a:p>
          <a:p>
            <a:pPr algn="l" rtl="0"/>
            <a:r>
              <a:rPr lang="en-US" dirty="0" smtClean="0"/>
              <a:t>Integrate the new block with main system</a:t>
            </a:r>
          </a:p>
          <a:p>
            <a:pPr algn="l" rtl="0"/>
            <a:r>
              <a:rPr lang="en-US" dirty="0" smtClean="0"/>
              <a:t>TB and debugging</a:t>
            </a:r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milesto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53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result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702045"/>
              </p:ext>
            </p:extLst>
          </p:nvPr>
        </p:nvGraphicFramePr>
        <p:xfrm>
          <a:off x="1524000" y="1397000"/>
          <a:ext cx="6096000" cy="1651000"/>
        </p:xfrm>
        <a:graphic>
          <a:graphicData uri="http://schemas.openxmlformats.org/drawingml/2006/table">
            <a:tbl>
              <a:tblPr rtl="1" firstRow="1" bandRow="1">
                <a:tableStyleId>{BDBED569-4797-4DF1-A0F4-6AAB3CD982D8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33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18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9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 </a:t>
                      </a:r>
                      <a:endParaRPr lang="he-IL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zoomx1.5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zoom x2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Zoom x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200,200]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0353"/>
            <a:ext cx="2460104" cy="184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 descr="IMG_20130604_214325.jpg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6" name="AutoShape 6" descr="IMG_20130604_214325.jpg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532" y="4140353"/>
            <a:ext cx="2471740" cy="1853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4113084"/>
            <a:ext cx="2508097" cy="188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3648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377775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538015" y="1336204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5932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7" grpId="2" animBg="1"/>
      <p:bldP spid="11" grpId="0" animBg="1"/>
      <p:bldP spid="11" grpId="1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Working on lower resolution during simulations</a:t>
            </a:r>
          </a:p>
          <a:p>
            <a:pPr algn="l" rtl="0"/>
            <a:r>
              <a:rPr lang="en-US" dirty="0" smtClean="0"/>
              <a:t>design with generics parameters (change resolution)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0833" y1="87179" x2="50321" y2="83333"/>
                        <a14:foregroundMark x1="63462" y1="86325" x2="63462" y2="86325"/>
                        <a14:foregroundMark x1="53846" y1="85043" x2="73718" y2="87179"/>
                        <a14:foregroundMark x1="73718" y1="87179" x2="83333" y2="88889"/>
                        <a14:foregroundMark x1="78846" y1="86325" x2="86218" y2="84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5229200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Resolution issues- high resolution simulations takes more than 3 hou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ing with lower resolution and diagnose the errors before high resolution simulations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64502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5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5"/>
            </a:pPr>
            <a:r>
              <a:rPr lang="en-US" sz="2600" dirty="0" smtClean="0"/>
              <a:t>Resolution issues- failed passing simulations while upgrade to high resolution. Even though generics were used, it was hard to detect the specific erro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update VHDL generics (on the main system-Pixel manager), update counters. 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204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7020272" y="4365104"/>
            <a:ext cx="2160240" cy="2529029"/>
            <a:chOff x="642910" y="857232"/>
            <a:chExt cx="2714644" cy="3931017"/>
          </a:xfrm>
        </p:grpSpPr>
        <p:pic>
          <p:nvPicPr>
            <p:cNvPr id="19" name="Picture 18" descr="Lena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910" y="2071678"/>
              <a:ext cx="2322506" cy="232250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1428728" y="242886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200" b="1"/>
            </a:p>
          </p:txBody>
        </p:sp>
        <p:cxnSp>
          <p:nvCxnSpPr>
            <p:cNvPr id="21" name="Curved Connector 20"/>
            <p:cNvCxnSpPr>
              <a:endCxn id="20" idx="0"/>
            </p:cNvCxnSpPr>
            <p:nvPr/>
          </p:nvCxnSpPr>
          <p:spPr>
            <a:xfrm rot="5400000">
              <a:off x="1357290" y="1357298"/>
              <a:ext cx="1214446" cy="928694"/>
            </a:xfrm>
            <a:prstGeom prst="curvedConnector3">
              <a:avLst>
                <a:gd name="adj1" fmla="val 10667"/>
              </a:avLst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71603" y="857232"/>
              <a:ext cx="1785951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(</a:t>
              </a:r>
              <a:r>
                <a:rPr lang="en-US" sz="1200" b="1" dirty="0" err="1" smtClean="0"/>
                <a:t>x_start,y_start</a:t>
              </a:r>
              <a:r>
                <a:rPr lang="en-US" sz="1200" b="1" dirty="0" smtClean="0"/>
                <a:t>)</a:t>
              </a:r>
              <a:endParaRPr lang="he-IL" sz="12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5786" y="4357693"/>
              <a:ext cx="1643074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Input image</a:t>
              </a:r>
              <a:endParaRPr lang="he-IL" sz="1200" b="1" dirty="0"/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10" b="69438"/>
          <a:stretch/>
        </p:blipFill>
        <p:spPr bwMode="auto">
          <a:xfrm>
            <a:off x="5228220" y="3996071"/>
            <a:ext cx="2440124" cy="94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7749586" y="5517232"/>
            <a:ext cx="1108545" cy="1152128"/>
            <a:chOff x="8071967" y="1844824"/>
            <a:chExt cx="1108545" cy="115212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8071967" y="1844824"/>
              <a:ext cx="0" cy="1152128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071967" y="1844824"/>
              <a:ext cx="1108545" cy="0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054</TotalTime>
  <Words>1761</Words>
  <Application>Microsoft Office PowerPoint</Application>
  <PresentationFormat>On-screen Show (4:3)</PresentationFormat>
  <Paragraphs>552</Paragraphs>
  <Slides>43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Address Calculator</vt:lpstr>
      <vt:lpstr>Addr. Calc.  - Improved µArchitucture</vt:lpstr>
      <vt:lpstr>Addr. Calc. – working with fractures</vt:lpstr>
      <vt:lpstr>Bilinear Interpolator</vt:lpstr>
      <vt:lpstr>Bilinear Interpolator – µArchitucture</vt:lpstr>
      <vt:lpstr>Image Manipulation Manager –(1)</vt:lpstr>
      <vt:lpstr>Image Manipulation Manager – Main Features</vt:lpstr>
      <vt:lpstr>Image Manipulation Manager – Interfaces</vt:lpstr>
      <vt:lpstr>Image Manipulation Manager -  µArchitucture</vt:lpstr>
      <vt:lpstr> Img. Man. Manager - FSM</vt:lpstr>
      <vt:lpstr>Test Benches</vt:lpstr>
      <vt:lpstr>Test Bench (1)- ADDR_CLAC</vt:lpstr>
      <vt:lpstr>Test Bench (1)- ADDR_CLAC cont.</vt:lpstr>
      <vt:lpstr>Test Bench (2)- IMG_MAN</vt:lpstr>
      <vt:lpstr>Synthesis, P&amp;R</vt:lpstr>
      <vt:lpstr>GUI</vt:lpstr>
      <vt:lpstr>Debugging in Lab – Synthetic Generator</vt:lpstr>
      <vt:lpstr>Lab Testing</vt:lpstr>
      <vt:lpstr>Debugging in Lab</vt:lpstr>
      <vt:lpstr>Main milestones</vt:lpstr>
      <vt:lpstr>Test results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Problems during the process (5)</vt:lpstr>
      <vt:lpstr>Conclusions/lessons (1)</vt:lpstr>
      <vt:lpstr>Conclusions/lessons (2)</vt:lpstr>
      <vt:lpstr>Conclusions/lessons (3)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83</cp:revision>
  <dcterms:created xsi:type="dcterms:W3CDTF">2006-08-16T00:00:00Z</dcterms:created>
  <dcterms:modified xsi:type="dcterms:W3CDTF">2013-06-06T18:59:11Z</dcterms:modified>
</cp:coreProperties>
</file>